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B3CA0" w:rsidRDefault="008B3CA0"/>
    <w:p w:rsidR="0014705B" w:rsidRPr="00B66690" w:rsidRDefault="00811B24" w:rsidP="00561B18">
      <w:pPr>
        <w:jc w:val="center"/>
        <w:rPr>
          <w:rFonts w:ascii="Agent Orange" w:hAnsi="Agent Orange" w:cs="Agent Orange"/>
          <w:b/>
          <w:i/>
          <w:sz w:val="24"/>
          <w:szCs w:val="24"/>
        </w:rPr>
      </w:pPr>
      <w:r w:rsidRPr="00B66690">
        <w:rPr>
          <w:rFonts w:ascii="Agent Orange" w:hAnsi="Agent Orange" w:cs="Agent Orange"/>
          <w:b/>
          <w:i/>
          <w:color w:val="FF0000"/>
          <w:sz w:val="24"/>
          <w:szCs w:val="24"/>
        </w:rPr>
        <w:t>GU</w:t>
      </w:r>
      <w:r w:rsidRPr="00B66690">
        <w:rPr>
          <w:rFonts w:ascii="Cambria" w:hAnsi="Cambria" w:cs="Cambria"/>
          <w:b/>
          <w:i/>
          <w:color w:val="FF0000"/>
          <w:sz w:val="24"/>
          <w:szCs w:val="24"/>
        </w:rPr>
        <w:t>Í</w:t>
      </w:r>
      <w:r w:rsidRPr="00B66690">
        <w:rPr>
          <w:rFonts w:ascii="Agent Orange" w:hAnsi="Agent Orange" w:cs="Agent Orange"/>
          <w:b/>
          <w:i/>
          <w:color w:val="FF0000"/>
          <w:sz w:val="24"/>
          <w:szCs w:val="24"/>
        </w:rPr>
        <w:t>A</w:t>
      </w:r>
      <w:r w:rsidR="00561B18" w:rsidRPr="00B66690">
        <w:rPr>
          <w:rFonts w:ascii="Agent Orange" w:hAnsi="Agent Orange" w:cs="Agent Orange"/>
          <w:b/>
          <w:i/>
          <w:color w:val="FF0000"/>
          <w:sz w:val="24"/>
          <w:szCs w:val="24"/>
        </w:rPr>
        <w:t xml:space="preserve"> </w:t>
      </w:r>
      <w:r w:rsidR="00B66690" w:rsidRPr="00B66690">
        <w:rPr>
          <w:rFonts w:ascii="Agent Orange" w:hAnsi="Agent Orange" w:cs="Agent Orange"/>
          <w:b/>
          <w:i/>
          <w:color w:val="FF0000"/>
          <w:sz w:val="24"/>
          <w:szCs w:val="24"/>
        </w:rPr>
        <w:t>1</w:t>
      </w:r>
      <w:r w:rsidR="00B66690" w:rsidRPr="00B66690">
        <w:rPr>
          <w:rFonts w:ascii="Cambria" w:hAnsi="Cambria" w:cs="Cambria"/>
          <w:b/>
          <w:i/>
          <w:color w:val="FF0000"/>
          <w:sz w:val="24"/>
          <w:szCs w:val="24"/>
        </w:rPr>
        <w:t>º</w:t>
      </w:r>
      <w:r w:rsidR="00DC3366" w:rsidRPr="00B66690">
        <w:rPr>
          <w:rFonts w:ascii="Agent Orange" w:hAnsi="Agent Orange" w:cs="Agent Orange"/>
          <w:b/>
          <w:i/>
          <w:color w:val="FF0000"/>
          <w:sz w:val="24"/>
          <w:szCs w:val="24"/>
        </w:rPr>
        <w:t xml:space="preserve"> MED</w:t>
      </w:r>
      <w:r w:rsidR="00610A0F">
        <w:rPr>
          <w:rFonts w:ascii="Agent Orange" w:hAnsi="Agent Orange" w:cs="Agent Orange"/>
          <w:b/>
          <w:i/>
          <w:color w:val="FF0000"/>
          <w:sz w:val="24"/>
          <w:szCs w:val="24"/>
        </w:rPr>
        <w:t>IO N</w:t>
      </w:r>
      <w:r w:rsidR="00610A0F">
        <w:rPr>
          <w:rFonts w:ascii="Cambria" w:hAnsi="Cambria" w:cs="Agent Orange"/>
          <w:b/>
          <w:i/>
          <w:color w:val="FF0000"/>
          <w:sz w:val="24"/>
          <w:szCs w:val="24"/>
        </w:rPr>
        <w:t>Ú</w:t>
      </w:r>
      <w:r w:rsidR="00B66690" w:rsidRPr="00B66690">
        <w:rPr>
          <w:rFonts w:ascii="Agent Orange" w:hAnsi="Agent Orange" w:cs="Agent Orange"/>
          <w:b/>
          <w:i/>
          <w:color w:val="FF0000"/>
          <w:sz w:val="24"/>
          <w:szCs w:val="24"/>
        </w:rPr>
        <w:t>MEROS RACONALES</w:t>
      </w:r>
      <w:r w:rsidR="00B66690" w:rsidRPr="00B66690">
        <w:rPr>
          <w:rFonts w:ascii="Agent Orange" w:hAnsi="Agent Orange" w:cs="Agent Orange"/>
          <w:b/>
          <w:i/>
          <w:sz w:val="24"/>
          <w:szCs w:val="24"/>
        </w:rPr>
        <w:t xml:space="preserve"> </w:t>
      </w:r>
      <w:r w:rsidR="00DC3366" w:rsidRPr="00B66690">
        <w:rPr>
          <w:rFonts w:ascii="Agent Orange" w:hAnsi="Agent Orange" w:cs="Agent Orange"/>
          <w:b/>
          <w:i/>
          <w:sz w:val="24"/>
          <w:szCs w:val="24"/>
        </w:rPr>
        <w:t xml:space="preserve"> </w:t>
      </w:r>
    </w:p>
    <w:p w:rsidR="00561B18" w:rsidRPr="00561B18" w:rsidRDefault="00234364" w:rsidP="00561B18">
      <w:pPr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Nombre:__________________________________________Fec</w:t>
      </w:r>
      <w:r w:rsidR="00561B18">
        <w:rPr>
          <w:rFonts w:ascii="Arial" w:hAnsi="Arial" w:cs="Arial"/>
          <w:b/>
          <w:sz w:val="24"/>
          <w:szCs w:val="24"/>
        </w:rPr>
        <w:t>ha:_______________________</w:t>
      </w:r>
    </w:p>
    <w:p w:rsidR="0014705B" w:rsidRDefault="0014705B"/>
    <w:p w:rsidR="0014705B" w:rsidRPr="00B66690" w:rsidRDefault="00561B18" w:rsidP="00811B24">
      <w:r w:rsidRPr="00B66690">
        <w:t xml:space="preserve">Objetivo: </w:t>
      </w:r>
      <w:r w:rsidR="00B66690" w:rsidRPr="00B66690">
        <w:t>Resolver operaciones de adición y sustracción de números racionales</w:t>
      </w:r>
    </w:p>
    <w:p w:rsidR="00F62D47" w:rsidRPr="00B66690" w:rsidRDefault="00F62D47" w:rsidP="00180823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530"/>
      </w:tblGrid>
      <w:tr w:rsidR="00F62D47" w:rsidTr="00F62D47">
        <w:tc>
          <w:tcPr>
            <w:tcW w:w="10680" w:type="dxa"/>
          </w:tcPr>
          <w:p w:rsidR="00F62D47" w:rsidRDefault="00F62D47" w:rsidP="00F62D47">
            <w:r>
              <w:t xml:space="preserve">Estimada familia: </w:t>
            </w:r>
          </w:p>
          <w:p w:rsidR="00F62D47" w:rsidRDefault="00F62D47" w:rsidP="00F62D47">
            <w:r>
              <w:t xml:space="preserve">Si no cuenta con los textos escolares, podrá visualizarlo y descargarlo desde el sitio: </w:t>
            </w:r>
            <w:hyperlink r:id="rId7" w:history="1">
              <w:r w:rsidRPr="009D5C35">
                <w:rPr>
                  <w:rStyle w:val="Hipervnculo"/>
                </w:rPr>
                <w:t>www.aprendoenlinea.mineduc.cl/</w:t>
              </w:r>
            </w:hyperlink>
            <w:r>
              <w:t xml:space="preserve"> </w:t>
            </w:r>
          </w:p>
          <w:p w:rsidR="003E171E" w:rsidRDefault="003E171E" w:rsidP="00F62D47"/>
          <w:p w:rsidR="003E171E" w:rsidRDefault="003E171E" w:rsidP="00F62D47">
            <w:hyperlink r:id="rId8" w:tgtFrame="_blank" w:history="1">
              <w:r>
                <w:rPr>
                  <w:rStyle w:val="Hipervnculo"/>
                  <w:rFonts w:ascii="Arial" w:hAnsi="Arial" w:cs="Arial"/>
                  <w:sz w:val="23"/>
                  <w:szCs w:val="23"/>
                  <w:shd w:val="clear" w:color="auto" w:fill="F4F4F4"/>
                </w:rPr>
                <w:t>https://youtu.be</w:t>
              </w:r>
              <w:bookmarkStart w:id="0" w:name="_GoBack"/>
              <w:bookmarkEnd w:id="0"/>
              <w:r>
                <w:rPr>
                  <w:rStyle w:val="Hipervnculo"/>
                  <w:rFonts w:ascii="Arial" w:hAnsi="Arial" w:cs="Arial"/>
                  <w:sz w:val="23"/>
                  <w:szCs w:val="23"/>
                  <w:shd w:val="clear" w:color="auto" w:fill="F4F4F4"/>
                </w:rPr>
                <w:t>/</w:t>
              </w:r>
              <w:r>
                <w:rPr>
                  <w:rStyle w:val="Hipervnculo"/>
                  <w:rFonts w:ascii="Arial" w:hAnsi="Arial" w:cs="Arial"/>
                  <w:sz w:val="23"/>
                  <w:szCs w:val="23"/>
                  <w:shd w:val="clear" w:color="auto" w:fill="F4F4F4"/>
                </w:rPr>
                <w:t>mZI3AFwcjm8</w:t>
              </w:r>
            </w:hyperlink>
          </w:p>
          <w:p w:rsidR="00F62D47" w:rsidRDefault="00F62D47" w:rsidP="00610A0F">
            <w:pPr>
              <w:pStyle w:val="Prrafodelista"/>
              <w:numPr>
                <w:ilvl w:val="0"/>
                <w:numId w:val="2"/>
              </w:numPr>
            </w:pPr>
            <w:r>
              <w:t>Con el fin de apoyar el aprendizaje, puede ver los siguientes videos, en la medida de sus posibilidades:</w:t>
            </w:r>
          </w:p>
          <w:p w:rsidR="00457E22" w:rsidRDefault="00F62D47" w:rsidP="00610A0F">
            <w:pPr>
              <w:pStyle w:val="Prrafodelista"/>
              <w:numPr>
                <w:ilvl w:val="0"/>
                <w:numId w:val="2"/>
              </w:numPr>
            </w:pPr>
            <w:r>
              <w:t>Todas las dudas envi</w:t>
            </w:r>
            <w:r w:rsidR="00DC3366">
              <w:t xml:space="preserve">arlas al correo de la profesor/a: </w:t>
            </w:r>
          </w:p>
          <w:p w:rsidR="00F62D47" w:rsidRDefault="00457E22" w:rsidP="00610A0F">
            <w:pPr>
              <w:pStyle w:val="Prrafodelista"/>
              <w:numPr>
                <w:ilvl w:val="0"/>
                <w:numId w:val="2"/>
              </w:numPr>
            </w:pPr>
            <w:r>
              <w:t xml:space="preserve">Para realizar esta guía debes apoyarte en tu texto </w:t>
            </w:r>
            <w:r w:rsidR="00DC3366">
              <w:t>escolar</w:t>
            </w:r>
            <w:r>
              <w:t xml:space="preserve"> en las siguientes páginas:</w:t>
            </w:r>
          </w:p>
        </w:tc>
      </w:tr>
    </w:tbl>
    <w:p w:rsidR="00925CF3" w:rsidRDefault="00925CF3" w:rsidP="00180823"/>
    <w:p w:rsidR="00287906" w:rsidRPr="00287906" w:rsidRDefault="00287906" w:rsidP="00180823">
      <w:pPr>
        <w:rPr>
          <w:sz w:val="24"/>
        </w:rPr>
      </w:pPr>
      <w:r w:rsidRPr="00287906">
        <w:rPr>
          <w:rFonts w:ascii="Book Antiqua" w:hAnsi="Book Antiqua"/>
          <w:sz w:val="24"/>
        </w:rPr>
        <w:t>Ejercicios</w:t>
      </w:r>
      <w:r>
        <w:rPr>
          <w:rFonts w:ascii="Book Antiqua" w:hAnsi="Book Antiqua"/>
          <w:sz w:val="24"/>
        </w:rPr>
        <w:t xml:space="preserve"> puedes usar cualquier método</w:t>
      </w:r>
    </w:p>
    <w:p w:rsidR="00B66690" w:rsidRPr="00287906" w:rsidRDefault="00287906" w:rsidP="00287906">
      <w:pPr>
        <w:tabs>
          <w:tab w:val="left" w:pos="4530"/>
        </w:tabs>
      </w:pPr>
      <w:r>
        <w:tab/>
      </w:r>
    </w:p>
    <w:p w:rsidR="00B66690" w:rsidRDefault="00287906" w:rsidP="00180823">
      <w:r w:rsidRPr="00287906">
        <w:rPr>
          <w:noProof/>
          <w:lang w:val="en-US"/>
        </w:rPr>
        <w:drawing>
          <wp:inline distT="0" distB="0" distL="0" distR="0">
            <wp:extent cx="6372225" cy="1009620"/>
            <wp:effectExtent l="0" t="0" r="0" b="635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9331" cy="1017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690" w:rsidRDefault="00B66690" w:rsidP="00180823"/>
    <w:p w:rsidR="00287906" w:rsidRDefault="00287906" w:rsidP="00180823">
      <w:r w:rsidRPr="00287906">
        <w:rPr>
          <w:noProof/>
          <w:lang w:val="en-US"/>
        </w:rPr>
        <w:drawing>
          <wp:inline distT="0" distB="0" distL="0" distR="0">
            <wp:extent cx="6486525" cy="1562100"/>
            <wp:effectExtent l="0" t="0" r="9525" b="0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65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7A2F" w:rsidRDefault="00187A2F" w:rsidP="00180823"/>
    <w:p w:rsidR="00187A2F" w:rsidRDefault="00187A2F" w:rsidP="00180823"/>
    <w:p w:rsidR="00187A2F" w:rsidRDefault="00187A2F" w:rsidP="00180823">
      <w:r>
        <w:t>resolver las siguientes adiciones no olvides resolver primero los paréntesis</w:t>
      </w:r>
    </w:p>
    <w:p w:rsidR="00187A2F" w:rsidRDefault="00187A2F" w:rsidP="00180823">
      <w:r w:rsidRPr="00187A2F">
        <w:rPr>
          <w:noProof/>
          <w:lang w:val="en-US"/>
        </w:rPr>
        <w:drawing>
          <wp:inline distT="0" distB="0" distL="0" distR="0">
            <wp:extent cx="6152198" cy="1537335"/>
            <wp:effectExtent l="0" t="0" r="1270" b="5715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2" t="12945"/>
                    <a:stretch/>
                  </pic:blipFill>
                  <pic:spPr bwMode="auto">
                    <a:xfrm>
                      <a:off x="0" y="0"/>
                      <a:ext cx="6170018" cy="1541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87A2F" w:rsidRPr="00187A2F" w:rsidRDefault="00187A2F" w:rsidP="00187A2F">
      <w:pPr>
        <w:rPr>
          <w:rFonts w:ascii="Broadcast Titling" w:hAnsi="Broadcast Titling" w:cs="Agent Orange"/>
          <w:noProof/>
          <w:color w:val="FF0000"/>
          <w:sz w:val="24"/>
          <w:szCs w:val="24"/>
          <w:lang w:val="es-ES" w:eastAsia="es-ES"/>
        </w:rPr>
      </w:pPr>
      <w:r w:rsidRPr="00187A2F">
        <w:rPr>
          <w:rFonts w:ascii="Broadcast Titling" w:hAnsi="Broadcast Titling" w:cs="Agent Orange"/>
          <w:noProof/>
          <w:color w:val="FF0000"/>
          <w:sz w:val="24"/>
          <w:szCs w:val="24"/>
          <w:lang w:val="es-ES" w:eastAsia="es-ES"/>
        </w:rPr>
        <w:br w:type="page"/>
      </w:r>
    </w:p>
    <w:p w:rsidR="0050692C" w:rsidRDefault="00287906">
      <w:pPr>
        <w:rPr>
          <w:rFonts w:ascii="Broadcast Titling" w:hAnsi="Broadcast Titling" w:cs="Agent Orange"/>
          <w:noProof/>
          <w:color w:val="FF0000"/>
          <w:sz w:val="72"/>
          <w:lang w:val="es-ES" w:eastAsia="es-ES"/>
        </w:rPr>
      </w:pPr>
      <w:r w:rsidRPr="00287906">
        <w:rPr>
          <w:rFonts w:ascii="Broadcast Titling" w:hAnsi="Broadcast Titling" w:cs="Agent Orange"/>
          <w:noProof/>
          <w:color w:val="FF0000"/>
          <w:sz w:val="72"/>
          <w:lang w:val="en-US"/>
        </w:rPr>
        <w:lastRenderedPageBreak/>
        <w:drawing>
          <wp:inline distT="0" distB="0" distL="0" distR="0">
            <wp:extent cx="6572250" cy="1219200"/>
            <wp:effectExtent l="0" t="0" r="0" b="0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92C" w:rsidRPr="00287906" w:rsidRDefault="0050692C" w:rsidP="0050692C">
      <w:pPr>
        <w:jc w:val="center"/>
        <w:rPr>
          <w:rFonts w:ascii="Broadcast Titling" w:hAnsi="Broadcast Titling" w:cs="Agent Orange"/>
          <w:noProof/>
          <w:color w:val="FF0000"/>
          <w:sz w:val="42"/>
          <w:lang w:val="es-ES" w:eastAsia="es-ES"/>
        </w:rPr>
      </w:pPr>
      <w:r w:rsidRPr="00287906">
        <w:rPr>
          <w:rFonts w:ascii="Broadcast Titling" w:hAnsi="Broadcast Titling" w:cs="Agent Orange"/>
          <w:noProof/>
          <w:color w:val="FF0000"/>
          <w:sz w:val="42"/>
          <w:lang w:val="es-ES" w:eastAsia="es-ES"/>
        </w:rPr>
        <w:t>DESAFIO</w:t>
      </w:r>
    </w:p>
    <w:p w:rsidR="0050692C" w:rsidRDefault="0050692C">
      <w:pPr>
        <w:rPr>
          <w:rFonts w:ascii="Broadcast Titling" w:hAnsi="Broadcast Titling" w:cs="Agent Orange"/>
          <w:noProof/>
          <w:sz w:val="24"/>
          <w:lang w:val="es-ES" w:eastAsia="es-ES"/>
        </w:rPr>
      </w:pPr>
    </w:p>
    <w:p w:rsidR="00487054" w:rsidRDefault="00487054">
      <w:pPr>
        <w:rPr>
          <w:rFonts w:ascii="Broadcast Titling" w:hAnsi="Broadcast Titling" w:cs="Agent Orange"/>
          <w:noProof/>
          <w:sz w:val="24"/>
          <w:lang w:val="es-ES" w:eastAsia="es-ES"/>
        </w:rPr>
      </w:pPr>
    </w:p>
    <w:p w:rsidR="0050692C" w:rsidRPr="00C46439" w:rsidRDefault="0050692C">
      <w:pPr>
        <w:rPr>
          <w:rFonts w:ascii="Century Gothic" w:hAnsi="Century Gothic" w:cs="Agent Orange"/>
          <w:noProof/>
          <w:color w:val="FF0000"/>
          <w:sz w:val="20"/>
          <w:lang w:val="es-ES" w:eastAsia="es-ES"/>
        </w:rPr>
      </w:pPr>
      <w:r w:rsidRPr="00C46439">
        <w:rPr>
          <w:rFonts w:ascii="Century Gothic" w:hAnsi="Century Gothic" w:cs="Agent Orange"/>
          <w:noProof/>
          <w:color w:val="FF0000"/>
          <w:sz w:val="20"/>
          <w:lang w:val="es-ES" w:eastAsia="es-ES"/>
        </w:rPr>
        <w:t>DESCUBRE EL</w:t>
      </w:r>
      <w:r w:rsidR="00C46439" w:rsidRPr="00C46439">
        <w:rPr>
          <w:rFonts w:ascii="Century Gothic" w:hAnsi="Century Gothic" w:cs="Agent Orange"/>
          <w:noProof/>
          <w:color w:val="FF0000"/>
          <w:sz w:val="20"/>
          <w:lang w:val="es-ES" w:eastAsia="es-ES"/>
        </w:rPr>
        <w:t xml:space="preserve"> MENS</w:t>
      </w:r>
      <w:r w:rsidRPr="00C46439">
        <w:rPr>
          <w:rFonts w:ascii="Century Gothic" w:hAnsi="Century Gothic" w:cs="Agent Orange"/>
          <w:noProof/>
          <w:color w:val="FF0000"/>
          <w:sz w:val="20"/>
          <w:lang w:val="es-ES" w:eastAsia="es-ES"/>
        </w:rPr>
        <w:t>AJE SECRETO</w:t>
      </w:r>
    </w:p>
    <w:p w:rsidR="00DB6242" w:rsidRDefault="00DB6242">
      <w:pPr>
        <w:rPr>
          <w:rFonts w:ascii="Century Gothic" w:hAnsi="Century Gothic" w:cs="Agent Orange"/>
          <w:noProof/>
          <w:sz w:val="20"/>
          <w:lang w:val="es-ES" w:eastAsia="es-ES"/>
        </w:rPr>
      </w:pPr>
    </w:p>
    <w:p w:rsidR="00DB6242" w:rsidRDefault="00DB6242">
      <w:pPr>
        <w:rPr>
          <w:rFonts w:ascii="Century Gothic" w:hAnsi="Century Gothic" w:cs="Agent Orange"/>
          <w:noProof/>
          <w:sz w:val="20"/>
          <w:lang w:val="es-ES" w:eastAsia="es-ES"/>
        </w:rPr>
      </w:pPr>
      <w:r>
        <w:rPr>
          <w:rFonts w:ascii="Century Gothic" w:hAnsi="Century Gothic" w:cs="Agent Orange"/>
          <w:noProof/>
          <w:sz w:val="20"/>
          <w:lang w:val="es-ES" w:eastAsia="es-ES"/>
        </w:rPr>
        <w:t xml:space="preserve">Resuelve cada operación </w:t>
      </w:r>
      <w:r w:rsidR="008E0FF2">
        <w:rPr>
          <w:rFonts w:ascii="Century Gothic" w:hAnsi="Century Gothic" w:cs="Agent Orange"/>
          <w:noProof/>
          <w:sz w:val="20"/>
          <w:lang w:val="es-ES" w:eastAsia="es-ES"/>
        </w:rPr>
        <w:t>y reenplaza en</w:t>
      </w:r>
      <w:r w:rsidR="002B0401">
        <w:rPr>
          <w:rFonts w:ascii="Century Gothic" w:hAnsi="Century Gothic" w:cs="Agent Orange"/>
          <w:noProof/>
          <w:sz w:val="20"/>
          <w:lang w:val="es-ES" w:eastAsia="es-ES"/>
        </w:rPr>
        <w:t xml:space="preserve"> </w:t>
      </w:r>
      <w:r w:rsidR="008E0FF2">
        <w:rPr>
          <w:rFonts w:ascii="Century Gothic" w:hAnsi="Century Gothic" w:cs="Agent Orange"/>
          <w:noProof/>
          <w:sz w:val="20"/>
          <w:lang w:val="es-ES" w:eastAsia="es-ES"/>
        </w:rPr>
        <w:t>la tabla de abajo, CON LA LETRA donde aparezca su resultado</w:t>
      </w:r>
    </w:p>
    <w:p w:rsidR="008E0FF2" w:rsidRDefault="008E0FF2">
      <w:pPr>
        <w:rPr>
          <w:rFonts w:ascii="Century Gothic" w:hAnsi="Century Gothic" w:cs="Agent Orange"/>
          <w:noProof/>
          <w:sz w:val="20"/>
          <w:lang w:val="es-ES" w:eastAsia="es-ES"/>
        </w:rPr>
      </w:pPr>
      <w:r>
        <w:rPr>
          <w:rFonts w:ascii="Century Gothic" w:hAnsi="Century Gothic" w:cs="Agent Orange"/>
          <w:noProof/>
          <w:sz w:val="20"/>
          <w:lang w:val="es-ES" w:eastAsia="es-ES"/>
        </w:rPr>
        <w:t>Gu</w:t>
      </w:r>
      <w:r w:rsidR="002B0401">
        <w:rPr>
          <w:rFonts w:ascii="Century Gothic" w:hAnsi="Century Gothic" w:cs="Agent Orange"/>
          <w:noProof/>
          <w:sz w:val="20"/>
          <w:lang w:val="es-ES" w:eastAsia="es-ES"/>
        </w:rPr>
        <w:t>i</w:t>
      </w:r>
      <w:r>
        <w:rPr>
          <w:rFonts w:ascii="Century Gothic" w:hAnsi="Century Gothic" w:cs="Agent Orange"/>
          <w:noProof/>
          <w:sz w:val="20"/>
          <w:lang w:val="es-ES" w:eastAsia="es-ES"/>
        </w:rPr>
        <w:t>ate por el ejemplo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286"/>
        <w:gridCol w:w="2142"/>
        <w:gridCol w:w="3394"/>
        <w:gridCol w:w="1985"/>
      </w:tblGrid>
      <w:tr w:rsidR="00DB6242" w:rsidTr="00C46439">
        <w:tc>
          <w:tcPr>
            <w:tcW w:w="2286" w:type="dxa"/>
            <w:vAlign w:val="center"/>
          </w:tcPr>
          <w:p w:rsidR="00B31FBE" w:rsidRDefault="0011572A" w:rsidP="00C46439">
            <w:r w:rsidRPr="00E13CEA">
              <w:rPr>
                <w:position w:val="-24"/>
              </w:rPr>
              <w:object w:dxaOrig="9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30.75pt" o:ole="">
                  <v:imagedata r:id="rId13" o:title=""/>
                </v:shape>
                <o:OLEObject Type="Embed" ProgID="Equation.DSMT4" ShapeID="_x0000_i1025" DrawAspect="Content" ObjectID="_1650388544" r:id="rId14"/>
              </w:object>
            </w:r>
          </w:p>
          <w:p w:rsidR="00B31FBE" w:rsidRDefault="00B31FBE" w:rsidP="00C46439"/>
          <w:p w:rsidR="00DB6242" w:rsidRDefault="001A6824" w:rsidP="00C46439">
            <w:pPr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</w:pPr>
            <w:r w:rsidRPr="00E13CEA">
              <w:rPr>
                <w:position w:val="-24"/>
              </w:rPr>
              <w:object w:dxaOrig="840" w:dyaOrig="620">
                <v:shape id="_x0000_i1026" type="#_x0000_t75" style="width:42pt;height:30.75pt" o:ole="">
                  <v:imagedata r:id="rId15" o:title=""/>
                </v:shape>
                <o:OLEObject Type="Embed" ProgID="Equation.DSMT4" ShapeID="_x0000_i1026" DrawAspect="Content" ObjectID="_1650388545" r:id="rId16"/>
              </w:object>
            </w:r>
          </w:p>
        </w:tc>
        <w:tc>
          <w:tcPr>
            <w:tcW w:w="2142" w:type="dxa"/>
            <w:vAlign w:val="center"/>
          </w:tcPr>
          <w:p w:rsidR="00DB6242" w:rsidRDefault="00B31FBE" w:rsidP="00C46439">
            <w:pPr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</w:pPr>
            <w:r w:rsidRPr="00CB5477">
              <w:rPr>
                <w:position w:val="-24"/>
              </w:rPr>
              <w:object w:dxaOrig="1480" w:dyaOrig="620">
                <v:shape id="_x0000_i1027" type="#_x0000_t75" style="width:81.75pt;height:34.5pt" o:ole="">
                  <v:imagedata r:id="rId17" o:title=""/>
                </v:shape>
                <o:OLEObject Type="Embed" ProgID="Equation.DSMT4" ShapeID="_x0000_i1027" DrawAspect="Content" ObjectID="_1650388546" r:id="rId18"/>
              </w:object>
            </w:r>
          </w:p>
        </w:tc>
        <w:tc>
          <w:tcPr>
            <w:tcW w:w="3394" w:type="dxa"/>
            <w:vAlign w:val="center"/>
          </w:tcPr>
          <w:p w:rsidR="00B31FBE" w:rsidRDefault="00B31FBE" w:rsidP="00C46439">
            <w:pPr>
              <w:rPr>
                <w:rFonts w:ascii="Agent Orange" w:hAnsi="Agent Orange" w:cs="Agent Orange"/>
                <w:color w:val="FF0000"/>
                <w:sz w:val="36"/>
              </w:rPr>
            </w:pPr>
            <w:r w:rsidRPr="00D84EC0">
              <w:rPr>
                <w:position w:val="-28"/>
              </w:rPr>
              <w:object w:dxaOrig="2040" w:dyaOrig="680">
                <v:shape id="_x0000_i1028" type="#_x0000_t75" style="width:102pt;height:33.75pt" o:ole="">
                  <v:imagedata r:id="rId19" o:title=""/>
                </v:shape>
                <o:OLEObject Type="Embed" ProgID="Equation.DSMT4" ShapeID="_x0000_i1028" DrawAspect="Content" ObjectID="_1650388547" r:id="rId20"/>
              </w:object>
            </w:r>
          </w:p>
          <w:p w:rsidR="00DB6242" w:rsidRDefault="00DB6242" w:rsidP="00C46439">
            <w:pPr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</w:pPr>
          </w:p>
        </w:tc>
        <w:tc>
          <w:tcPr>
            <w:tcW w:w="1985" w:type="dxa"/>
            <w:vAlign w:val="center"/>
          </w:tcPr>
          <w:p w:rsidR="00DB6242" w:rsidRDefault="00B31FBE" w:rsidP="00C46439">
            <w:pPr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</w:pPr>
            <w:r w:rsidRPr="00D84EC0">
              <w:rPr>
                <w:position w:val="-24"/>
              </w:rPr>
              <w:object w:dxaOrig="720" w:dyaOrig="620">
                <v:shape id="_x0000_i1029" type="#_x0000_t75" style="width:36pt;height:30.75pt" o:ole="">
                  <v:imagedata r:id="rId21" o:title=""/>
                </v:shape>
                <o:OLEObject Type="Embed" ProgID="Equation.DSMT4" ShapeID="_x0000_i1029" DrawAspect="Content" ObjectID="_1650388548" r:id="rId22"/>
              </w:object>
            </w:r>
          </w:p>
        </w:tc>
      </w:tr>
      <w:tr w:rsidR="00DB6242" w:rsidTr="00C46439">
        <w:tc>
          <w:tcPr>
            <w:tcW w:w="2286" w:type="dxa"/>
            <w:vAlign w:val="center"/>
          </w:tcPr>
          <w:p w:rsidR="00DB6242" w:rsidRPr="0073101B" w:rsidRDefault="001A6824" w:rsidP="00C46439">
            <w:pPr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</w:pPr>
            <w:r w:rsidRPr="00E13CEA">
              <w:rPr>
                <w:position w:val="-10"/>
              </w:rPr>
              <w:object w:dxaOrig="760" w:dyaOrig="380">
                <v:shape id="_x0000_i1030" type="#_x0000_t75" style="width:38.2pt;height:18.8pt" o:ole="">
                  <v:imagedata r:id="rId23" o:title=""/>
                </v:shape>
                <o:OLEObject Type="Embed" ProgID="Equation.DSMT4" ShapeID="_x0000_i1030" DrawAspect="Content" ObjectID="_1650388549" r:id="rId24"/>
              </w:object>
            </w:r>
          </w:p>
        </w:tc>
        <w:tc>
          <w:tcPr>
            <w:tcW w:w="2142" w:type="dxa"/>
            <w:vAlign w:val="center"/>
          </w:tcPr>
          <w:p w:rsidR="00DB6242" w:rsidRDefault="001A6824" w:rsidP="00C46439">
            <w:r w:rsidRPr="00E13CEA">
              <w:rPr>
                <w:position w:val="-24"/>
              </w:rPr>
              <w:object w:dxaOrig="520" w:dyaOrig="620">
                <v:shape id="_x0000_i1031" type="#_x0000_t75" style="width:26.3pt;height:30.7pt" o:ole="">
                  <v:imagedata r:id="rId25" o:title=""/>
                </v:shape>
                <o:OLEObject Type="Embed" ProgID="Equation.DSMT4" ShapeID="_x0000_i1031" DrawAspect="Content" ObjectID="_1650388550" r:id="rId26"/>
              </w:object>
            </w:r>
          </w:p>
        </w:tc>
        <w:tc>
          <w:tcPr>
            <w:tcW w:w="3394" w:type="dxa"/>
            <w:vAlign w:val="center"/>
          </w:tcPr>
          <w:p w:rsidR="00DB6242" w:rsidRDefault="001A6824" w:rsidP="00C46439">
            <w:r w:rsidRPr="00E13CEA">
              <w:rPr>
                <w:position w:val="-28"/>
              </w:rPr>
              <w:object w:dxaOrig="1579" w:dyaOrig="680">
                <v:shape id="_x0000_i1032" type="#_x0000_t75" style="width:78.9pt;height:33.8pt" o:ole="">
                  <v:imagedata r:id="rId27" o:title=""/>
                </v:shape>
                <o:OLEObject Type="Embed" ProgID="Equation.DSMT4" ShapeID="_x0000_i1032" DrawAspect="Content" ObjectID="_1650388551" r:id="rId28"/>
              </w:object>
            </w:r>
          </w:p>
        </w:tc>
        <w:tc>
          <w:tcPr>
            <w:tcW w:w="1985" w:type="dxa"/>
            <w:vAlign w:val="center"/>
          </w:tcPr>
          <w:p w:rsidR="00DB6242" w:rsidRDefault="00DB6242" w:rsidP="00C46439">
            <w:pPr>
              <w:rPr>
                <w:rFonts w:ascii="Agent Orange" w:hAnsi="Agent Orange" w:cs="Agent Orange"/>
                <w:noProof/>
                <w:color w:val="FF0000"/>
                <w:sz w:val="36"/>
                <w:lang w:val="es-ES" w:eastAsia="es-ES"/>
              </w:rPr>
            </w:pPr>
          </w:p>
          <w:p w:rsidR="00B31FBE" w:rsidRPr="007D47FD" w:rsidRDefault="00B31FBE" w:rsidP="00C46439">
            <w:pPr>
              <w:rPr>
                <w:rFonts w:ascii="Agent Orange" w:hAnsi="Agent Orange" w:cs="Agent Orange"/>
                <w:noProof/>
                <w:color w:val="FF0000"/>
                <w:sz w:val="36"/>
                <w:lang w:val="es-ES" w:eastAsia="es-ES"/>
              </w:rPr>
            </w:pPr>
            <w:r w:rsidRPr="00D84EC0">
              <w:rPr>
                <w:position w:val="-10"/>
              </w:rPr>
              <w:object w:dxaOrig="900" w:dyaOrig="320">
                <v:shape id="_x0000_i1033" type="#_x0000_t75" style="width:45.1pt;height:15.65pt" o:ole="">
                  <v:imagedata r:id="rId29" o:title=""/>
                </v:shape>
                <o:OLEObject Type="Embed" ProgID="Equation.DSMT4" ShapeID="_x0000_i1033" DrawAspect="Content" ObjectID="_1650388552" r:id="rId30"/>
              </w:object>
            </w:r>
          </w:p>
        </w:tc>
      </w:tr>
      <w:tr w:rsidR="00DB6242" w:rsidTr="00C46439">
        <w:tc>
          <w:tcPr>
            <w:tcW w:w="2286" w:type="dxa"/>
            <w:vAlign w:val="center"/>
          </w:tcPr>
          <w:p w:rsidR="00DB6242" w:rsidRDefault="001A6824" w:rsidP="00C46439">
            <w:pPr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</w:pPr>
            <w:r w:rsidRPr="00E13CEA">
              <w:rPr>
                <w:position w:val="-24"/>
              </w:rPr>
              <w:object w:dxaOrig="880" w:dyaOrig="620">
                <v:shape id="_x0000_i1034" type="#_x0000_t75" style="width:44.45pt;height:30.7pt" o:ole="">
                  <v:imagedata r:id="rId31" o:title=""/>
                </v:shape>
                <o:OLEObject Type="Embed" ProgID="Equation.DSMT4" ShapeID="_x0000_i1034" DrawAspect="Content" ObjectID="_1650388553" r:id="rId32"/>
              </w:object>
            </w:r>
          </w:p>
        </w:tc>
        <w:tc>
          <w:tcPr>
            <w:tcW w:w="2142" w:type="dxa"/>
            <w:vAlign w:val="center"/>
          </w:tcPr>
          <w:p w:rsidR="00DB6242" w:rsidRDefault="00DB6242" w:rsidP="00C46439">
            <w:pPr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</w:pPr>
            <w:r w:rsidRPr="00ED18B9">
              <w:rPr>
                <w:position w:val="-28"/>
              </w:rPr>
              <w:object w:dxaOrig="1660" w:dyaOrig="680">
                <v:shape id="_x0000_i1035" type="#_x0000_t75" style="width:90.8pt;height:36.95pt" o:ole="">
                  <v:imagedata r:id="rId33" o:title=""/>
                </v:shape>
                <o:OLEObject Type="Embed" ProgID="Equation.DSMT4" ShapeID="_x0000_i1035" DrawAspect="Content" ObjectID="_1650388554" r:id="rId34"/>
              </w:object>
            </w:r>
          </w:p>
        </w:tc>
        <w:tc>
          <w:tcPr>
            <w:tcW w:w="3394" w:type="dxa"/>
            <w:vAlign w:val="center"/>
          </w:tcPr>
          <w:p w:rsidR="00DB6242" w:rsidRDefault="00DB6242" w:rsidP="00C46439">
            <w:pPr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</w:pPr>
            <w:r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  <w:t>=</w:t>
            </w:r>
            <w:r w:rsidR="00B31FBE" w:rsidRPr="00D84EC0">
              <w:rPr>
                <w:position w:val="-12"/>
              </w:rPr>
              <w:object w:dxaOrig="1520" w:dyaOrig="360">
                <v:shape id="_x0000_i1036" type="#_x0000_t75" style="width:75.75pt;height:18.15pt" o:ole="">
                  <v:imagedata r:id="rId35" o:title=""/>
                </v:shape>
                <o:OLEObject Type="Embed" ProgID="Equation.DSMT4" ShapeID="_x0000_i1036" DrawAspect="Content" ObjectID="_1650388555" r:id="rId36"/>
              </w:object>
            </w:r>
          </w:p>
        </w:tc>
        <w:tc>
          <w:tcPr>
            <w:tcW w:w="1985" w:type="dxa"/>
            <w:vAlign w:val="center"/>
          </w:tcPr>
          <w:p w:rsidR="00DB6242" w:rsidRDefault="00DB6242" w:rsidP="00C46439">
            <w:pPr>
              <w:rPr>
                <w:rFonts w:ascii="Agent Orange" w:hAnsi="Agent Orange" w:cs="Agent Orange"/>
                <w:color w:val="FF0000"/>
                <w:sz w:val="36"/>
              </w:rPr>
            </w:pPr>
            <w:r w:rsidRPr="00ED18B9">
              <w:rPr>
                <w:position w:val="-10"/>
              </w:rPr>
              <w:object w:dxaOrig="960" w:dyaOrig="380">
                <v:shape id="_x0000_i1037" type="#_x0000_t75" style="width:76.4pt;height:29.45pt" o:ole="">
                  <v:imagedata r:id="rId37" o:title=""/>
                </v:shape>
                <o:OLEObject Type="Embed" ProgID="Equation.DSMT4" ShapeID="_x0000_i1037" DrawAspect="Content" ObjectID="_1650388556" r:id="rId38"/>
              </w:object>
            </w:r>
          </w:p>
          <w:p w:rsidR="00DB6242" w:rsidRDefault="00DB6242" w:rsidP="00C46439">
            <w:pPr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</w:pPr>
          </w:p>
        </w:tc>
      </w:tr>
    </w:tbl>
    <w:p w:rsidR="007B379A" w:rsidRDefault="00F44BEF">
      <w:pPr>
        <w:rPr>
          <w:rFonts w:ascii="Agent Orange" w:hAnsi="Agent Orange" w:cs="Agent Orange"/>
          <w:color w:val="FF0000"/>
          <w:sz w:val="36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346133B" wp14:editId="525C937A">
                <wp:simplePos x="0" y="0"/>
                <wp:positionH relativeFrom="column">
                  <wp:posOffset>78740</wp:posOffset>
                </wp:positionH>
                <wp:positionV relativeFrom="paragraph">
                  <wp:posOffset>302260</wp:posOffset>
                </wp:positionV>
                <wp:extent cx="1343025" cy="1666875"/>
                <wp:effectExtent l="0" t="0" r="66675" b="47625"/>
                <wp:wrapNone/>
                <wp:docPr id="12" name="Conector recto de flecha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43025" cy="166687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8D90C55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recto de flecha 12" o:spid="_x0000_s1026" type="#_x0000_t32" style="position:absolute;margin-left:6.2pt;margin-top:23.8pt;width:105.75pt;height:131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VFH7wEAADwEAAAOAAAAZHJzL2Uyb0RvYy54bWysU9uO0zAQfUfiHyy/0yRdtqyqpvvQpbwg&#10;qFj4ANcZJ5Z809j08veMnWyWm4RA5MHxZc6ZOcfjzf3FGnYCjNq7ljeLmjNw0nfa9S3/8nn/6o6z&#10;mITrhPEOWn6FyO+3L19szmENSz940wEyInFxfQ4tH1IK66qKcgAr4sIHcHSoPFqRaIl91aE4E7s1&#10;1bKuV9XZYxfQS4iRdh/GQ74t/EqBTB+VipCYaTnVlsqIZTzmsdpuxLpHEQYtpzLEP1RhhXaUdKZ6&#10;EEmwr6h/obJaoo9epYX0tvJKaQlFA6lp6p/UPA4iQNFC5sQw2xT/H638cDog0x3d3ZIzJyzd0Y5u&#10;SiaPDPOPdcCUATkIRiHk1znENcF27oDTKoYDZvEXhTb/SRa7FI+vs8dwSUzSZnPz+qZe3nIm6axZ&#10;rVZ3b24za/UMDxjTO/CW5UnLY0Kh+yFRWWNdTXFanN7HNAKfADm3cXmM3uhur40pC+yPO4PsJKgJ&#10;9vuavinjD2FJaPPWdSxdA5mQUAvXG5giM22VlY9ayyxdDYwpP4EiD7O6UlrpXphTCinBpWZmougM&#10;U1TeDKz/DJziMxRKZ/8NeEaUzN6lGWy18/i77OnyVLIa458cGHVnC46+u5YuKNZQi5Z7nJ5TfgPf&#10;rwv8+dFvvwEAAP//AwBQSwMEFAAGAAgAAAAhAB6iIZvgAAAACQEAAA8AAABkcnMvZG93bnJldi54&#10;bWxMj0FPg0AUhO8m/ofNM/HS2AWKrSJL00g89KCJrd4X9gko+5aw25b+e5+nepzMZOabfD3ZXhxx&#10;9J0jBfE8AoFUO9NRo+Bj/3L3AMIHTUb3jlDBGT2si+urXGfGnegdj7vQCC4hn2kFbQhDJqWvW7Ta&#10;z92AxN6XG60OLMdGmlGfuNz2MomipbS6I15o9YDPLdY/u4NV8DmcN81q+t6XpX+tytl2a9O3e6Vu&#10;b6bNE4iAU7iE4Q+f0aFgpsodyHjRs05STipIV0sQ7CfJ4hFEpWARRzHIIpf/HxS/AAAA//8DAFBL&#10;AQItABQABgAIAAAAIQC2gziS/gAAAOEBAAATAAAAAAAAAAAAAAAAAAAAAABbQ29udGVudF9UeXBl&#10;c10ueG1sUEsBAi0AFAAGAAgAAAAhADj9If/WAAAAlAEAAAsAAAAAAAAAAAAAAAAALwEAAF9yZWxz&#10;Ly5yZWxzUEsBAi0AFAAGAAgAAAAhANKtUUfvAQAAPAQAAA4AAAAAAAAAAAAAAAAALgIAAGRycy9l&#10;Mm9Eb2MueG1sUEsBAi0AFAAGAAgAAAAhAB6iIZvgAAAACQEAAA8AAAAAAAAAAAAAAAAASQQAAGRy&#10;cy9kb3ducmV2LnhtbFBLBQYAAAAABAAEAPMAAABWBQAAAAA=&#10;" strokecolor="red">
                <v:stroke endarrow="block"/>
              </v:shape>
            </w:pict>
          </mc:Fallback>
        </mc:AlternateContent>
      </w:r>
      <w:r w:rsidR="00727006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25AF116" wp14:editId="35DFA066">
                <wp:simplePos x="0" y="0"/>
                <wp:positionH relativeFrom="column">
                  <wp:posOffset>4088765</wp:posOffset>
                </wp:positionH>
                <wp:positionV relativeFrom="paragraph">
                  <wp:posOffset>142875</wp:posOffset>
                </wp:positionV>
                <wp:extent cx="1703070" cy="1276350"/>
                <wp:effectExtent l="19050" t="0" r="30480" b="228600"/>
                <wp:wrapNone/>
                <wp:docPr id="16" name="Llamada de nub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3070" cy="1276350"/>
                        </a:xfrm>
                        <a:prstGeom prst="cloudCallou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7006" w:rsidRPr="004B27DF" w:rsidRDefault="00727006" w:rsidP="00727006">
                            <w:pPr>
                              <w:jc w:val="center"/>
                              <w:rPr>
                                <w:rFonts w:ascii="Bradley Hand ITC" w:hAnsi="Bradley Hand ITC" w:cs="Agent Orange"/>
                                <w:lang w:val="es-ES"/>
                              </w:rPr>
                            </w:pPr>
                            <w:r w:rsidRPr="004B27DF">
                              <w:rPr>
                                <w:rFonts w:ascii="Bradley Hand ITC" w:hAnsi="Bradley Hand ITC" w:cs="Agent Orange"/>
                                <w:lang w:val="es-ES"/>
                              </w:rPr>
                              <w:t>Te gu</w:t>
                            </w:r>
                            <w:r w:rsidRPr="004B27DF">
                              <w:rPr>
                                <w:rFonts w:ascii="Bradley Hand ITC" w:hAnsi="Bradley Hand ITC" w:cs="Cambria"/>
                                <w:lang w:val="es-ES"/>
                              </w:rPr>
                              <w:t>í</w:t>
                            </w:r>
                            <w:r w:rsidRPr="004B27DF">
                              <w:rPr>
                                <w:rFonts w:ascii="Bradley Hand ITC" w:hAnsi="Bradley Hand ITC" w:cs="Agent Orange"/>
                                <w:lang w:val="es-ES"/>
                              </w:rPr>
                              <w:t>as por el resultado, pero reemplazas las letra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207803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Llamada de nube 16" o:spid="_x0000_s1026" type="#_x0000_t106" style="position:absolute;margin-left:321.95pt;margin-top:11.25pt;width:134.1pt;height:100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VTjeAIAAC4FAAAOAAAAZHJzL2Uyb0RvYy54bWysVEtv2zAMvg/YfxB0X22nj2xBnSJI0WFA&#10;0BZth54ZWW6MSaImKbGzXz9Kdtyuy2nYRRZNfnx+1OVVpxXbSecbNCUvTnLOpBFYNeal5N+fbj59&#10;5swHMBUoNLLke+n51fzjh8vWzuQEN6gq6Rg5MX7W2pJvQrCzLPNiIzX4E7TSkLJGpyGQ6F6yykFL&#10;3rXKJnl+kbXoKutQSO/p73Wv5PPkv66lCHd17WVgquSUW0inS+c6ntn8EmYvDuymEUMa8A9ZaGgM&#10;BR1dXUMAtnXNX650Ixx6rMOJQJ1hXTdCphqomiJ/V83jBqxMtVBzvB3b5P+fW3G7u3esqWh2F5wZ&#10;0DSjlQINFbBKMrNdS0YaalNr/YysH+29GyRP11hzVzsdv1QN61Jr92NrZReYoJ/FND/NpzQBQbpi&#10;Mr04PU/Nz17h1vnwVaJm8VJyoXBbLUHRJ6TWwm7lA4UmyMGUhJhWn0i6hb2SMRdlHmRNdVHoSUIn&#10;RsmlcmwHxAUQQpqQCiN/yTrC6kapEVgcA6pQxG4QaLCNMJmYNgLzY8A/I46IFBVNGMG6MeiOOah+&#10;jJF7+0P1fc2x/NCtu2E4a6z2NFmHPeW9FTcN9XUFPtyDI47TLGhvwx0dtcK25DjcONug+3Xsf7Qn&#10;6pGWs5Z2puT+5xac5Ex9M0TKL8XZWVyyJJydTyckuLea9VuN2eol0igKeiGsSNdoH9ThWjvUz7Te&#10;ixiVVGAExSZmBHcQlqHfZXoghFwskhktloWwMo9WROexwZEvT90zODuQKxAvb/GwXzB7x63eNiIN&#10;LrYB6yYRL7a47+vQelrKRIXhAYlb/1ZOVq/P3Pw3AAAA//8DAFBLAwQUAAYACAAAACEAOnKo/eEA&#10;AAAKAQAADwAAAGRycy9kb3ducmV2LnhtbEyPwU7DMAyG70h7h8iTuLG0HSu0NJ0GEkKIyygTaLes&#10;MW1F41RJtpa3Jzuxo+1Pv7+/WE+6Zye0rjMkIF5EwJBqozpqBOw+nm/ugTkvScneEAr4RQfrcnZV&#10;yFyZkd7xVPmGhRByuRTQej/knLu6RS3dwgxI4fZtrJY+jLbhysoxhOueJ1GUci07Ch9aOeBTi/VP&#10;ddQC9i/R2/7R288q3WbD65fa7Jq7UYjr+bR5AOZx8v8wnPWDOpTB6WCOpBzrBaS3yyygApJkBSwA&#10;WZzEwA7nxXIFvCz4ZYXyDwAA//8DAFBLAQItABQABgAIAAAAIQC2gziS/gAAAOEBAAATAAAAAAAA&#10;AAAAAAAAAAAAAABbQ29udGVudF9UeXBlc10ueG1sUEsBAi0AFAAGAAgAAAAhADj9If/WAAAAlAEA&#10;AAsAAAAAAAAAAAAAAAAALwEAAF9yZWxzLy5yZWxzUEsBAi0AFAAGAAgAAAAhAC2lVON4AgAALgUA&#10;AA4AAAAAAAAAAAAAAAAALgIAAGRycy9lMm9Eb2MueG1sUEsBAi0AFAAGAAgAAAAhADpyqP3hAAAA&#10;CgEAAA8AAAAAAAAAAAAAAAAA0gQAAGRycy9kb3ducmV2LnhtbFBLBQYAAAAABAAEAPMAAADgBQAA&#10;AAA=&#10;" adj="6300,24300" fillcolor="white [3201]" strokecolor="#f79646 [3209]" strokeweight="2pt">
                <v:textbox>
                  <w:txbxContent>
                    <w:p w:rsidR="00727006" w:rsidRPr="004B27DF" w:rsidRDefault="00727006" w:rsidP="00727006">
                      <w:pPr>
                        <w:jc w:val="center"/>
                        <w:rPr>
                          <w:rFonts w:ascii="Bradley Hand ITC" w:hAnsi="Bradley Hand ITC" w:cs="Agent Orange"/>
                          <w:lang w:val="es-ES"/>
                        </w:rPr>
                      </w:pPr>
                      <w:r w:rsidRPr="004B27DF">
                        <w:rPr>
                          <w:rFonts w:ascii="Bradley Hand ITC" w:hAnsi="Bradley Hand ITC" w:cs="Agent Orange"/>
                          <w:lang w:val="es-ES"/>
                        </w:rPr>
                        <w:t>Te gu</w:t>
                      </w:r>
                      <w:r w:rsidRPr="004B27DF">
                        <w:rPr>
                          <w:rFonts w:ascii="Bradley Hand ITC" w:hAnsi="Bradley Hand ITC" w:cs="Cambria"/>
                          <w:lang w:val="es-ES"/>
                        </w:rPr>
                        <w:t>í</w:t>
                      </w:r>
                      <w:r w:rsidRPr="004B27DF">
                        <w:rPr>
                          <w:rFonts w:ascii="Bradley Hand ITC" w:hAnsi="Bradley Hand ITC" w:cs="Agent Orange"/>
                          <w:lang w:val="es-ES"/>
                        </w:rPr>
                        <w:t>as por el resultado, pero reemplazas las letras</w:t>
                      </w:r>
                    </w:p>
                  </w:txbxContent>
                </v:textbox>
              </v:shape>
            </w:pict>
          </mc:Fallback>
        </mc:AlternateContent>
      </w:r>
      <w:r w:rsidR="00761576" w:rsidRPr="00CB5477">
        <w:rPr>
          <w:position w:val="-24"/>
        </w:rPr>
        <w:object w:dxaOrig="3480" w:dyaOrig="620">
          <v:shape id="_x0000_i1038" type="#_x0000_t75" style="width:224.75pt;height:39.45pt" o:ole="">
            <v:imagedata r:id="rId39" o:title=""/>
          </v:shape>
          <o:OLEObject Type="Embed" ProgID="Equation.DSMT4" ShapeID="_x0000_i1038" DrawAspect="Content" ObjectID="_1650388557" r:id="rId40"/>
        </w:object>
      </w:r>
    </w:p>
    <w:p w:rsidR="0073101B" w:rsidRDefault="0073101B">
      <w:pPr>
        <w:rPr>
          <w:rFonts w:ascii="Agent Orange" w:hAnsi="Agent Orange" w:cs="Agent Orange"/>
          <w:color w:val="FF0000"/>
          <w:sz w:val="36"/>
        </w:rPr>
      </w:pPr>
    </w:p>
    <w:p w:rsidR="00727006" w:rsidRDefault="00727006">
      <w:pPr>
        <w:rPr>
          <w:rFonts w:ascii="Agent Orange" w:hAnsi="Agent Orange" w:cs="Agent Orange"/>
          <w:color w:val="FF0000"/>
          <w:sz w:val="36"/>
        </w:rPr>
      </w:pPr>
    </w:p>
    <w:p w:rsidR="00727006" w:rsidRDefault="00727006">
      <w:pPr>
        <w:rPr>
          <w:rFonts w:ascii="Agent Orange" w:hAnsi="Agent Orange" w:cs="Agent Orange"/>
          <w:color w:val="FF0000"/>
          <w:sz w:val="36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F1946DD" wp14:editId="67C07602">
                <wp:simplePos x="0" y="0"/>
                <wp:positionH relativeFrom="column">
                  <wp:posOffset>4020820</wp:posOffset>
                </wp:positionH>
                <wp:positionV relativeFrom="paragraph">
                  <wp:posOffset>224155</wp:posOffset>
                </wp:positionV>
                <wp:extent cx="638175" cy="685800"/>
                <wp:effectExtent l="0" t="0" r="28575" b="19050"/>
                <wp:wrapNone/>
                <wp:docPr id="13" name="Cara sonrient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8175" cy="685800"/>
                        </a:xfrm>
                        <a:prstGeom prst="smileyFac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70046B9"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<v:formulas>
                  <v:f eqn="sum 33030 0 #0"/>
                  <v:f eqn="prod #0 4 3"/>
                  <v:f eqn="prod @0 1 3"/>
                  <v:f eqn="sum @1 0 @2"/>
                </v:formulas>
                <v:path o:extrusionok="f" gradientshapeok="t" o:connecttype="custom" o:connectlocs="10800,0;3163,3163;0,10800;3163,18437;10800,21600;18437,18437;21600,10800;18437,3163" textboxrect="3163,3163,18437,18437"/>
                <v:handles>
                  <v:h position="center,#0" yrange="15510,17520"/>
                </v:handles>
                <o:complex v:ext="view"/>
              </v:shapetype>
              <v:shape id="Cara sonriente 13" o:spid="_x0000_s1026" type="#_x0000_t96" style="position:absolute;margin-left:316.6pt;margin-top:17.65pt;width:50.25pt;height:54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K0KiwIAAGgFAAAOAAAAZHJzL2Uyb0RvYy54bWysVN9v2yAQfp+0/wHxvtpOmzSN6lRRqkyT&#10;qq5aO/WZYmjQgGNA4mR//Q7sONFa7WHai81xv/juvrvrm53RZCt8UGBrWp2VlAjLoVH2tabfn1af&#10;ppSEyGzDNFhR070I9Gb+8cN162ZiBGvQjfAEg9gwa11N1zG6WVEEvhaGhTNwwqJSgjcsouhfi8az&#10;FqMbXYzKclK04BvngYsQ8Pa2U9J5ji+l4PGrlEFEomuKb4v56/P3JX2L+TWbvXrm1or3z2D/8ArD&#10;lMWkQ6hbFhnZePUmlFHcQwAZzziYAqRUXGQMiKYq/0DzuGZOZCxYnOCGMoX/F5bfbx88UQ327pwS&#10;ywz2aMk8IwGsV8JGQVCBVWpdmKHxo3vwvRTwmCDvpDfpj2DILld2P1RW7CLheDk5n1aXY0o4qibT&#10;8bTMlS+Ozs6H+FmAIelQ02CUFvsV4wk+m7HtXYiYFh0OhulaW9Liw6/KcZnNAmjVrJTWSZkpJJba&#10;ky3D5sddlWBghBMrlLTFywSug5NPca9FF/+bkFgcBDDqEiRaHmMyzrFCkz6utmid3CS+YHCs3nPU&#10;8fCY3ja5iUzXwbGH9LeMg0fOCjYOzkZZ8O9lbn4MmTv7A/oOc4L/As0eOeGhG5bg+EphU+5YiA/I&#10;jNxhnPj4FT9SA3YA+hMla/C/3rtP9kha1FLS4rRhh39umBeU6C8W6XxVXVyk8czCxfhyhII/1byc&#10;auzGLAF7WuFucTwfk33Uh6P0YJ5xMSxSVlQxyzF3TXn0B2EZuy2Aq4WLxSKb4Ug6Fu/so+MpeKpq&#10;otvT7pl51zMzIqXv4TCZb6jZ2SZPC4tNBKkyb4917euN45zJ2K+etC9O5Wx1XJDz3wAAAP//AwBQ&#10;SwMEFAAGAAgAAAAhAAPVUuLeAAAACgEAAA8AAABkcnMvZG93bnJldi54bWxMj0FPhDAQhe8m/odm&#10;TLwYt0iVVaRsjMbE6y6brMdCR0DplNCyi//e8aTHyfvy3jfFZnGDOOIUek8ablYJCKTG255aDfvq&#10;9foeRIiGrBk8oYZvDLApz88Kk1t/oi0ed7EVXEIhNxq6GMdcytB06ExY+RGJsw8/ORP5nFppJ3Pi&#10;cjfINEky6UxPvNCZEZ87bL52s9Pwnn6qw/alfqjebN1k+8PVXA2o9eXF8vQIIuIS/2D41Wd1KNmp&#10;9jPZIAYNmVIpoxrUnQLBwFqpNYiayVulQJaF/P9C+QMAAP//AwBQSwECLQAUAAYACAAAACEAtoM4&#10;kv4AAADhAQAAEwAAAAAAAAAAAAAAAAAAAAAAW0NvbnRlbnRfVHlwZXNdLnhtbFBLAQItABQABgAI&#10;AAAAIQA4/SH/1gAAAJQBAAALAAAAAAAAAAAAAAAAAC8BAABfcmVscy8ucmVsc1BLAQItABQABgAI&#10;AAAAIQAMwK0KiwIAAGgFAAAOAAAAAAAAAAAAAAAAAC4CAABkcnMvZTJvRG9jLnhtbFBLAQItABQA&#10;BgAIAAAAIQAD1VLi3gAAAAoBAAAPAAAAAAAAAAAAAAAAAOUEAABkcnMvZG93bnJldi54bWxQSwUG&#10;AAAAAAQABADzAAAA8AUAAAAA&#10;" fillcolor="white [3201]" strokecolor="black [3213]" strokeweight="1.5pt"/>
            </w:pict>
          </mc:Fallback>
        </mc:AlternateContent>
      </w:r>
    </w:p>
    <w:p w:rsidR="00727006" w:rsidRDefault="00727006">
      <w:pPr>
        <w:rPr>
          <w:rFonts w:ascii="Agent Orange" w:hAnsi="Agent Orange" w:cs="Agent Orange"/>
          <w:color w:val="FF0000"/>
          <w:sz w:val="36"/>
        </w:rPr>
      </w:pPr>
    </w:p>
    <w:p w:rsidR="008E0FF2" w:rsidRDefault="008E0FF2">
      <w:pPr>
        <w:rPr>
          <w:rFonts w:ascii="Agent Orange" w:hAnsi="Agent Orange" w:cs="Agent Orange"/>
          <w:color w:val="FF0000"/>
          <w:sz w:val="36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712"/>
        <w:gridCol w:w="726"/>
        <w:gridCol w:w="650"/>
        <w:gridCol w:w="694"/>
        <w:gridCol w:w="802"/>
        <w:gridCol w:w="699"/>
        <w:gridCol w:w="707"/>
        <w:gridCol w:w="540"/>
        <w:gridCol w:w="674"/>
        <w:gridCol w:w="672"/>
        <w:gridCol w:w="540"/>
        <w:gridCol w:w="573"/>
        <w:gridCol w:w="622"/>
        <w:gridCol w:w="614"/>
        <w:gridCol w:w="696"/>
      </w:tblGrid>
      <w:tr w:rsidR="004B27DF" w:rsidTr="00761576">
        <w:tc>
          <w:tcPr>
            <w:tcW w:w="712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726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650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694" w:type="dxa"/>
            <w:vAlign w:val="center"/>
          </w:tcPr>
          <w:p w:rsidR="004B27DF" w:rsidRPr="00836EA5" w:rsidRDefault="00377951" w:rsidP="008E0FF2">
            <w:pPr>
              <w:jc w:val="center"/>
              <w:rPr>
                <w:rFonts w:ascii="Century Gothic" w:hAnsi="Century Gothic" w:cs="Agent Orange"/>
                <w:color w:val="000000" w:themeColor="text1"/>
                <w:sz w:val="48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44AA537" wp14:editId="0EB0E90E">
                      <wp:simplePos x="0" y="0"/>
                      <wp:positionH relativeFrom="column">
                        <wp:posOffset>260350</wp:posOffset>
                      </wp:positionH>
                      <wp:positionV relativeFrom="paragraph">
                        <wp:posOffset>-1498600</wp:posOffset>
                      </wp:positionV>
                      <wp:extent cx="1038225" cy="1685925"/>
                      <wp:effectExtent l="38100" t="0" r="28575" b="47625"/>
                      <wp:wrapNone/>
                      <wp:docPr id="11" name="Conector recto de flecha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038225" cy="16859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880B1D" id="Conector recto de flecha 11" o:spid="_x0000_s1026" type="#_x0000_t32" style="position:absolute;margin-left:20.5pt;margin-top:-118pt;width:81.75pt;height:132.75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prI4wEAABIEAAAOAAAAZHJzL2Uyb0RvYy54bWysU8uOEzEQvCPxD5bvZCZBuwpRJnvI8jgg&#10;iFj4AK+nnbHkl9pNHn9P25MMCJDQrrh4xnZXdVd1e3138k4cALONoZPzWSsFBB17G/ad/Pb13aul&#10;FJlU6JWLATp5hizvNi9frI9pBYs4RNcDCiYJeXVMnRyI0qppsh7AqzyLCQJfmoheEW9x3/Sojszu&#10;XbNo29vmGLFPGDXkzKf346XcVH5jQNNnYzKQcJ3k2qiuWNfHsjabtVrtUaXB6ksZ6hlVeGUDJ52o&#10;7hUp8R3tH1Teaow5Gprp6JtojNVQNbCaefubmodBJaha2JycJpvy/6PVnw47FLbn3s2lCMpzj7bc&#10;KU0RBZaP6EEYB3pQgkPYr2PKK4Ztww4vu5x2WMSfDHqOtekD01U7WKA4VbfPk9twIqH5cN6+Xi4W&#10;N1JovpvfLm/e8IYZm5GoECbM9B6iF+Wnk5lQ2f1AXOBY4ZhEHT5mGoFXQAG7UFZS1r0NvaBzYmmE&#10;VoW9g0ueEtIUPaOC+kdnByP8Cxh2plRatdSZhK1DcVA8TUprCFQd4Ypd4OgCM9a5Cdj+G3iJL1Co&#10;8/oU8ISomWOgCextiPi37HS6lmzG+KsDo+5iwWPsz7W31RoevNqTyyMpk/3rvsJ/PuXNDwAAAP//&#10;AwBQSwMEFAAGAAgAAAAhAFiAgwLhAAAACgEAAA8AAABkcnMvZG93bnJldi54bWxMj81OwzAQhO9I&#10;vIO1SNxaJ6ENbYhT8SMEXJBoS89usk0i4nVqO214e5YT3Ga1s7Pf5KvRdOKEzreWFMTTCARSaauW&#10;agXbzfNkAcIHTZXuLKGCb/SwKi4vcp1V9kwfeFqHWnAI+UwraELoMyl92aDRfmp7JN4drDM68Ohq&#10;WTl95nDTySSKUml0S/yh0T0+Nlh+rQfDGIeXY/y2THcPu6fh/TPZ3B5fS6fU9dV4fwci4Bj+zPCL&#10;zzdQMNPeDlR50SmYxVwlKJgkNykrdiTRbA5iz2I5B1nk8n+F4gcAAP//AwBQSwECLQAUAAYACAAA&#10;ACEAtoM4kv4AAADhAQAAEwAAAAAAAAAAAAAAAAAAAAAAW0NvbnRlbnRfVHlwZXNdLnhtbFBLAQIt&#10;ABQABgAIAAAAIQA4/SH/1gAAAJQBAAALAAAAAAAAAAAAAAAAAC8BAABfcmVscy8ucmVsc1BLAQIt&#10;ABQABgAIAAAAIQD6RprI4wEAABIEAAAOAAAAAAAAAAAAAAAAAC4CAABkcnMvZTJvRG9jLnhtbFBL&#10;AQItABQABgAIAAAAIQBYgIMC4QAAAAoBAAAPAAAAAAAAAAAAAAAAAD0EAABkcnMvZG93bnJldi54&#10;bWxQSwUGAAAAAAQABADzAAAASwUAAAAA&#10;" strokecolor="#4579b8 [3044]">
                      <v:stroke endarrow="block"/>
                    </v:shape>
                  </w:pict>
                </mc:Fallback>
              </mc:AlternateContent>
            </w:r>
            <w:r w:rsidR="004B27DF" w:rsidRPr="00836EA5">
              <w:rPr>
                <w:rFonts w:ascii="Century Gothic" w:hAnsi="Century Gothic" w:cs="Agent Orange"/>
                <w:color w:val="000000" w:themeColor="text1"/>
                <w:sz w:val="48"/>
              </w:rPr>
              <w:t>D</w:t>
            </w:r>
          </w:p>
        </w:tc>
        <w:tc>
          <w:tcPr>
            <w:tcW w:w="802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699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707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540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674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672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540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573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622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614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696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</w:tr>
      <w:tr w:rsidR="004B27DF" w:rsidTr="00761576">
        <w:tc>
          <w:tcPr>
            <w:tcW w:w="712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CB5477">
              <w:rPr>
                <w:position w:val="-24"/>
              </w:rPr>
              <w:object w:dxaOrig="320" w:dyaOrig="620">
                <v:shape id="_x0000_i1039" type="#_x0000_t75" style="width:15.65pt;height:30.7pt" o:ole="">
                  <v:imagedata r:id="rId41" o:title=""/>
                </v:shape>
                <o:OLEObject Type="Embed" ProgID="Equation.DSMT4" ShapeID="_x0000_i1039" DrawAspect="Content" ObjectID="_1650388558" r:id="rId42"/>
              </w:object>
            </w:r>
          </w:p>
        </w:tc>
        <w:tc>
          <w:tcPr>
            <w:tcW w:w="726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73101B">
              <w:rPr>
                <w:position w:val="-10"/>
              </w:rPr>
              <w:object w:dxaOrig="400" w:dyaOrig="380">
                <v:shape id="_x0000_i1040" type="#_x0000_t75" style="width:20.05pt;height:18.8pt" o:ole="">
                  <v:imagedata r:id="rId43" o:title=""/>
                </v:shape>
                <o:OLEObject Type="Embed" ProgID="Equation.DSMT4" ShapeID="_x0000_i1040" DrawAspect="Content" ObjectID="_1650388559" r:id="rId44"/>
              </w:object>
            </w:r>
          </w:p>
        </w:tc>
        <w:tc>
          <w:tcPr>
            <w:tcW w:w="650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CB5477">
              <w:rPr>
                <w:position w:val="-24"/>
              </w:rPr>
              <w:object w:dxaOrig="200" w:dyaOrig="620">
                <v:shape id="_x0000_i1041" type="#_x0000_t75" style="width:10pt;height:30.7pt" o:ole="">
                  <v:imagedata r:id="rId45" o:title=""/>
                </v:shape>
                <o:OLEObject Type="Embed" ProgID="Equation.DSMT4" ShapeID="_x0000_i1041" DrawAspect="Content" ObjectID="_1650388560" r:id="rId46"/>
              </w:object>
            </w:r>
          </w:p>
        </w:tc>
        <w:tc>
          <w:tcPr>
            <w:tcW w:w="694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CB5477">
              <w:rPr>
                <w:position w:val="-24"/>
              </w:rPr>
              <w:object w:dxaOrig="300" w:dyaOrig="620">
                <v:shape id="_x0000_i1042" type="#_x0000_t75" style="width:15.05pt;height:30.7pt" o:ole="">
                  <v:imagedata r:id="rId47" o:title=""/>
                </v:shape>
                <o:OLEObject Type="Embed" ProgID="Equation.DSMT4" ShapeID="_x0000_i1042" DrawAspect="Content" ObjectID="_1650388561" r:id="rId48"/>
              </w:object>
            </w:r>
          </w:p>
        </w:tc>
        <w:tc>
          <w:tcPr>
            <w:tcW w:w="802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7B379A">
              <w:rPr>
                <w:position w:val="-10"/>
              </w:rPr>
              <w:object w:dxaOrig="580" w:dyaOrig="320">
                <v:shape id="_x0000_i1043" type="#_x0000_t75" style="width:29.45pt;height:15.65pt" o:ole="">
                  <v:imagedata r:id="rId49" o:title=""/>
                </v:shape>
                <o:OLEObject Type="Embed" ProgID="Equation.DSMT4" ShapeID="_x0000_i1043" DrawAspect="Content" ObjectID="_1650388562" r:id="rId50"/>
              </w:object>
            </w:r>
          </w:p>
        </w:tc>
        <w:tc>
          <w:tcPr>
            <w:tcW w:w="699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CB5477">
              <w:rPr>
                <w:position w:val="-24"/>
              </w:rPr>
              <w:object w:dxaOrig="340" w:dyaOrig="620">
                <v:shape id="_x0000_i1044" type="#_x0000_t75" style="width:17.55pt;height:30.7pt" o:ole="">
                  <v:imagedata r:id="rId51" o:title=""/>
                </v:shape>
                <o:OLEObject Type="Embed" ProgID="Equation.DSMT4" ShapeID="_x0000_i1044" DrawAspect="Content" ObjectID="_1650388563" r:id="rId52"/>
              </w:object>
            </w:r>
          </w:p>
        </w:tc>
        <w:tc>
          <w:tcPr>
            <w:tcW w:w="707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7B379A">
              <w:rPr>
                <w:position w:val="-10"/>
              </w:rPr>
              <w:object w:dxaOrig="440" w:dyaOrig="380">
                <v:shape id="_x0000_i1045" type="#_x0000_t75" style="width:21.9pt;height:18.8pt" o:ole="">
                  <v:imagedata r:id="rId53" o:title=""/>
                </v:shape>
                <o:OLEObject Type="Embed" ProgID="Equation.DSMT4" ShapeID="_x0000_i1045" DrawAspect="Content" ObjectID="_1650388564" r:id="rId54"/>
              </w:object>
            </w:r>
          </w:p>
        </w:tc>
        <w:tc>
          <w:tcPr>
            <w:tcW w:w="540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674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CB5477">
              <w:rPr>
                <w:position w:val="-24"/>
              </w:rPr>
              <w:object w:dxaOrig="300" w:dyaOrig="620">
                <v:shape id="_x0000_i1046" type="#_x0000_t75" style="width:15.05pt;height:30.7pt" o:ole="">
                  <v:imagedata r:id="rId55" o:title=""/>
                </v:shape>
                <o:OLEObject Type="Embed" ProgID="Equation.DSMT4" ShapeID="_x0000_i1046" DrawAspect="Content" ObjectID="_1650388565" r:id="rId56"/>
              </w:object>
            </w:r>
          </w:p>
        </w:tc>
        <w:tc>
          <w:tcPr>
            <w:tcW w:w="672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7B379A">
              <w:rPr>
                <w:position w:val="-6"/>
              </w:rPr>
              <w:object w:dxaOrig="200" w:dyaOrig="279">
                <v:shape id="_x0000_i1047" type="#_x0000_t75" style="width:10pt;height:14.4pt" o:ole="">
                  <v:imagedata r:id="rId57" o:title=""/>
                </v:shape>
                <o:OLEObject Type="Embed" ProgID="Equation.DSMT4" ShapeID="_x0000_i1047" DrawAspect="Content" ObjectID="_1650388566" r:id="rId58"/>
              </w:object>
            </w:r>
          </w:p>
        </w:tc>
        <w:tc>
          <w:tcPr>
            <w:tcW w:w="540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573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7B379A">
              <w:rPr>
                <w:position w:val="-4"/>
              </w:rPr>
              <w:object w:dxaOrig="139" w:dyaOrig="260">
                <v:shape id="_x0000_i1048" type="#_x0000_t75" style="width:6.9pt;height:12.5pt" o:ole="">
                  <v:imagedata r:id="rId59" o:title=""/>
                </v:shape>
                <o:OLEObject Type="Embed" ProgID="Equation.DSMT4" ShapeID="_x0000_i1048" DrawAspect="Content" ObjectID="_1650388567" r:id="rId60"/>
              </w:object>
            </w:r>
          </w:p>
        </w:tc>
        <w:tc>
          <w:tcPr>
            <w:tcW w:w="622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CB5477">
              <w:rPr>
                <w:position w:val="-24"/>
              </w:rPr>
              <w:object w:dxaOrig="340" w:dyaOrig="620">
                <v:shape id="_x0000_i1049" type="#_x0000_t75" style="width:17.55pt;height:30.7pt" o:ole="">
                  <v:imagedata r:id="rId61" o:title=""/>
                </v:shape>
                <o:OLEObject Type="Embed" ProgID="Equation.DSMT4" ShapeID="_x0000_i1049" DrawAspect="Content" ObjectID="_1650388568" r:id="rId62"/>
              </w:object>
            </w:r>
          </w:p>
        </w:tc>
        <w:tc>
          <w:tcPr>
            <w:tcW w:w="614" w:type="dxa"/>
            <w:vAlign w:val="center"/>
          </w:tcPr>
          <w:p w:rsidR="004B27DF" w:rsidRDefault="004B27DF" w:rsidP="007B379A">
            <w:pPr>
              <w:jc w:val="center"/>
            </w:pPr>
            <w:r w:rsidRPr="000458A0">
              <w:rPr>
                <w:position w:val="-24"/>
              </w:rPr>
              <w:object w:dxaOrig="320" w:dyaOrig="620" w14:anchorId="492D58B3">
                <v:shape id="_x0000_i1050" type="#_x0000_t75" style="width:15.65pt;height:30.7pt" o:ole="">
                  <v:imagedata r:id="rId63" o:title=""/>
                </v:shape>
                <o:OLEObject Type="Embed" ProgID="Equation.DSMT4" ShapeID="_x0000_i1050" DrawAspect="Content" ObjectID="_1650388569" r:id="rId64"/>
              </w:object>
            </w:r>
          </w:p>
        </w:tc>
        <w:tc>
          <w:tcPr>
            <w:tcW w:w="696" w:type="dxa"/>
            <w:vAlign w:val="center"/>
          </w:tcPr>
          <w:p w:rsidR="004B27DF" w:rsidRDefault="004B27DF" w:rsidP="007B379A">
            <w:pPr>
              <w:jc w:val="center"/>
            </w:pPr>
            <w:r w:rsidRPr="007B379A">
              <w:rPr>
                <w:position w:val="-10"/>
              </w:rPr>
              <w:object w:dxaOrig="480" w:dyaOrig="320" w14:anchorId="744B47DA">
                <v:shape id="_x0000_i1051" type="#_x0000_t75" style="width:23.8pt;height:15.65pt" o:ole="">
                  <v:imagedata r:id="rId65" o:title=""/>
                </v:shape>
                <o:OLEObject Type="Embed" ProgID="Equation.DSMT4" ShapeID="_x0000_i1051" DrawAspect="Content" ObjectID="_1650388570" r:id="rId66"/>
              </w:object>
            </w:r>
          </w:p>
        </w:tc>
      </w:tr>
    </w:tbl>
    <w:p w:rsidR="00610A0F" w:rsidRPr="00610A0F" w:rsidRDefault="00610A0F" w:rsidP="007312A9">
      <w:pPr>
        <w:rPr>
          <w:sz w:val="36"/>
        </w:rPr>
      </w:pPr>
    </w:p>
    <w:sectPr w:rsidR="00610A0F" w:rsidRPr="00610A0F" w:rsidSect="00610A0F">
      <w:headerReference w:type="first" r:id="rId67"/>
      <w:pgSz w:w="12242" w:h="20163" w:code="5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C2BBB" w:rsidRDefault="003C2BBB" w:rsidP="003A73A2">
      <w:r>
        <w:separator/>
      </w:r>
    </w:p>
  </w:endnote>
  <w:endnote w:type="continuationSeparator" w:id="0">
    <w:p w:rsidR="003C2BBB" w:rsidRDefault="003C2BBB" w:rsidP="003A73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ent Orange">
    <w:charset w:val="00"/>
    <w:family w:val="auto"/>
    <w:pitch w:val="variable"/>
    <w:sig w:usb0="00000003" w:usb1="00000000" w:usb2="0000004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roadcast Titling">
    <w:altName w:val="Franklin Gothic Medium Cond"/>
    <w:charset w:val="00"/>
    <w:family w:val="auto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C2BBB" w:rsidRDefault="003C2BBB" w:rsidP="003A73A2">
      <w:r>
        <w:separator/>
      </w:r>
    </w:p>
  </w:footnote>
  <w:footnote w:type="continuationSeparator" w:id="0">
    <w:p w:rsidR="003C2BBB" w:rsidRDefault="003C2BBB" w:rsidP="003A73A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0A0F" w:rsidRDefault="00610A0F" w:rsidP="00610A0F">
    <w:pPr>
      <w:pStyle w:val="Encabezado"/>
      <w:pBdr>
        <w:bottom w:val="thickThinSmallGap" w:sz="24" w:space="1" w:color="622423" w:themeColor="accent2" w:themeShade="7F"/>
      </w:pBdr>
      <w:tabs>
        <w:tab w:val="center" w:pos="5270"/>
        <w:tab w:val="left" w:pos="8128"/>
      </w:tabs>
      <w:jc w:val="center"/>
      <w:rPr>
        <w:rFonts w:asciiTheme="majorHAnsi" w:eastAsiaTheme="majorEastAsia" w:hAnsiTheme="majorHAnsi" w:cstheme="majorBidi"/>
        <w:sz w:val="32"/>
        <w:szCs w:val="32"/>
      </w:rPr>
    </w:pPr>
    <w:r w:rsidRPr="008D4E57">
      <w:rPr>
        <w:rFonts w:ascii="Kalinga" w:eastAsia="Times New Roman" w:hAnsi="Kalinga" w:cs="Kalinga"/>
        <w:noProof/>
        <w:lang w:val="en-US"/>
      </w:rPr>
      <w:drawing>
        <wp:anchor distT="0" distB="0" distL="114300" distR="114300" simplePos="0" relativeHeight="251659264" behindDoc="0" locked="0" layoutInCell="1" allowOverlap="1" wp14:anchorId="7305409E" wp14:editId="2B8CE117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" name="Imagen 1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ascii="Cambria" w:eastAsia="Times New Roman" w:hAnsi="Cambria" w:cs="Times New Roman"/>
          <w:sz w:val="32"/>
          <w:szCs w:val="32"/>
        </w:rPr>
        <w:alias w:val="Título"/>
        <w:id w:val="77738743"/>
        <w:placeholder>
          <w:docPart w:val="76B51E723FC547648E46C8340D7ED5CF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3A73A2">
          <w:rPr>
            <w:rFonts w:ascii="Cambria" w:eastAsia="Times New Roman" w:hAnsi="Cambria" w:cs="Times New Roman"/>
            <w:sz w:val="32"/>
            <w:szCs w:val="32"/>
          </w:rPr>
          <w:t>Colegio Ignacio Carrera Pinto</w:t>
        </w:r>
      </w:sdtContent>
    </w:sdt>
  </w:p>
  <w:p w:rsidR="00610A0F" w:rsidRDefault="00610A0F" w:rsidP="00610A0F">
    <w:pPr>
      <w:pStyle w:val="Encabezado"/>
      <w:jc w:val="center"/>
    </w:pPr>
    <w:r>
      <w:t>Profesor: Sergio Gómez G</w:t>
    </w:r>
  </w:p>
  <w:p w:rsidR="00610A0F" w:rsidRDefault="00610A0F" w:rsidP="00610A0F">
    <w:pPr>
      <w:pStyle w:val="Encabezado"/>
      <w:jc w:val="center"/>
    </w:pPr>
    <w:r>
      <w:t>Fecha:</w:t>
    </w:r>
    <w:r w:rsidR="00B80989">
      <w:t>06/Mayo/2020</w:t>
    </w:r>
  </w:p>
  <w:p w:rsidR="00610A0F" w:rsidRDefault="00610A0F" w:rsidP="00610A0F">
    <w:pPr>
      <w:pStyle w:val="Encabezado"/>
      <w:jc w:val="center"/>
    </w:pPr>
    <w:r>
      <w:t>Correo electrónico: sergiogomezicp@gmail.com</w:t>
    </w:r>
  </w:p>
  <w:p w:rsidR="00610A0F" w:rsidRDefault="00610A0F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877079F"/>
    <w:multiLevelType w:val="hybridMultilevel"/>
    <w:tmpl w:val="FA8203A4"/>
    <w:lvl w:ilvl="0" w:tplc="0C0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7F0765C"/>
    <w:multiLevelType w:val="hybridMultilevel"/>
    <w:tmpl w:val="4D80B04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80777EE"/>
    <w:multiLevelType w:val="hybridMultilevel"/>
    <w:tmpl w:val="8C926008"/>
    <w:lvl w:ilvl="0" w:tplc="0C0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CA0"/>
    <w:rsid w:val="00000F85"/>
    <w:rsid w:val="00012C2D"/>
    <w:rsid w:val="00051FE8"/>
    <w:rsid w:val="00054661"/>
    <w:rsid w:val="00096FD0"/>
    <w:rsid w:val="000D5D98"/>
    <w:rsid w:val="0011572A"/>
    <w:rsid w:val="0014705B"/>
    <w:rsid w:val="00180823"/>
    <w:rsid w:val="00187A2F"/>
    <w:rsid w:val="001A0C9A"/>
    <w:rsid w:val="001A6824"/>
    <w:rsid w:val="00234364"/>
    <w:rsid w:val="00254E30"/>
    <w:rsid w:val="00264BCB"/>
    <w:rsid w:val="00287906"/>
    <w:rsid w:val="002954A4"/>
    <w:rsid w:val="002B0401"/>
    <w:rsid w:val="003218C7"/>
    <w:rsid w:val="00331526"/>
    <w:rsid w:val="00352FB7"/>
    <w:rsid w:val="00354AFE"/>
    <w:rsid w:val="00377951"/>
    <w:rsid w:val="00392DAA"/>
    <w:rsid w:val="003A73A2"/>
    <w:rsid w:val="003C2BBB"/>
    <w:rsid w:val="003E171E"/>
    <w:rsid w:val="003E7A55"/>
    <w:rsid w:val="00413468"/>
    <w:rsid w:val="00446117"/>
    <w:rsid w:val="00457E22"/>
    <w:rsid w:val="004830F1"/>
    <w:rsid w:val="00487054"/>
    <w:rsid w:val="004905E6"/>
    <w:rsid w:val="00495487"/>
    <w:rsid w:val="004B12A8"/>
    <w:rsid w:val="004B1774"/>
    <w:rsid w:val="004B27DF"/>
    <w:rsid w:val="004E2AFA"/>
    <w:rsid w:val="0050692C"/>
    <w:rsid w:val="00543651"/>
    <w:rsid w:val="005564CB"/>
    <w:rsid w:val="00561B18"/>
    <w:rsid w:val="005A1C6C"/>
    <w:rsid w:val="005A73B1"/>
    <w:rsid w:val="005C7A01"/>
    <w:rsid w:val="005C7C02"/>
    <w:rsid w:val="005D6DE9"/>
    <w:rsid w:val="0060055C"/>
    <w:rsid w:val="00610A0F"/>
    <w:rsid w:val="006137FF"/>
    <w:rsid w:val="00615A30"/>
    <w:rsid w:val="00650B84"/>
    <w:rsid w:val="00653F2B"/>
    <w:rsid w:val="00681DCB"/>
    <w:rsid w:val="006848CC"/>
    <w:rsid w:val="006D442A"/>
    <w:rsid w:val="0070764E"/>
    <w:rsid w:val="00711A31"/>
    <w:rsid w:val="00712DF8"/>
    <w:rsid w:val="00716019"/>
    <w:rsid w:val="00727006"/>
    <w:rsid w:val="0073101B"/>
    <w:rsid w:val="007312A9"/>
    <w:rsid w:val="00761576"/>
    <w:rsid w:val="007B379A"/>
    <w:rsid w:val="007D47FD"/>
    <w:rsid w:val="007F0260"/>
    <w:rsid w:val="007F7C36"/>
    <w:rsid w:val="00811B24"/>
    <w:rsid w:val="0081287F"/>
    <w:rsid w:val="008179F2"/>
    <w:rsid w:val="00836EA5"/>
    <w:rsid w:val="00841A4A"/>
    <w:rsid w:val="0085338A"/>
    <w:rsid w:val="00874913"/>
    <w:rsid w:val="008B3CA0"/>
    <w:rsid w:val="008E0FF2"/>
    <w:rsid w:val="009056B0"/>
    <w:rsid w:val="0091525B"/>
    <w:rsid w:val="00925CF3"/>
    <w:rsid w:val="00926BE6"/>
    <w:rsid w:val="00974DCD"/>
    <w:rsid w:val="009C237F"/>
    <w:rsid w:val="009F7130"/>
    <w:rsid w:val="00A02092"/>
    <w:rsid w:val="00A457B1"/>
    <w:rsid w:val="00A52A62"/>
    <w:rsid w:val="00A64CD3"/>
    <w:rsid w:val="00A86EC0"/>
    <w:rsid w:val="00AC0AF6"/>
    <w:rsid w:val="00AF48BE"/>
    <w:rsid w:val="00B166A1"/>
    <w:rsid w:val="00B31FBE"/>
    <w:rsid w:val="00B66690"/>
    <w:rsid w:val="00B80989"/>
    <w:rsid w:val="00B93CF1"/>
    <w:rsid w:val="00B94A2E"/>
    <w:rsid w:val="00BB764B"/>
    <w:rsid w:val="00BD2781"/>
    <w:rsid w:val="00BF5C67"/>
    <w:rsid w:val="00C06F76"/>
    <w:rsid w:val="00C31019"/>
    <w:rsid w:val="00C46439"/>
    <w:rsid w:val="00C90986"/>
    <w:rsid w:val="00CD2742"/>
    <w:rsid w:val="00CE3711"/>
    <w:rsid w:val="00D17A65"/>
    <w:rsid w:val="00D2445D"/>
    <w:rsid w:val="00D2521A"/>
    <w:rsid w:val="00D40D1A"/>
    <w:rsid w:val="00D428FB"/>
    <w:rsid w:val="00D550E2"/>
    <w:rsid w:val="00D868D1"/>
    <w:rsid w:val="00DB6242"/>
    <w:rsid w:val="00DC3366"/>
    <w:rsid w:val="00DD6F3F"/>
    <w:rsid w:val="00E109ED"/>
    <w:rsid w:val="00E273E6"/>
    <w:rsid w:val="00E427DB"/>
    <w:rsid w:val="00ED18B9"/>
    <w:rsid w:val="00F16412"/>
    <w:rsid w:val="00F44BEF"/>
    <w:rsid w:val="00F62D47"/>
    <w:rsid w:val="00F6555E"/>
    <w:rsid w:val="00FE50E7"/>
    <w:rsid w:val="00FF729B"/>
    <w:rsid w:val="00FF7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607D3B"/>
  <w15:docId w15:val="{16204DF0-7472-47F0-BA81-C6DDDE7994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B3C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A73A2"/>
  </w:style>
  <w:style w:type="paragraph" w:styleId="Piedepgina">
    <w:name w:val="footer"/>
    <w:basedOn w:val="Normal"/>
    <w:link w:val="Piedepgina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3A73A2"/>
  </w:style>
  <w:style w:type="paragraph" w:styleId="Textodeglobo">
    <w:name w:val="Balloon Text"/>
    <w:basedOn w:val="Normal"/>
    <w:link w:val="TextodegloboCar"/>
    <w:uiPriority w:val="99"/>
    <w:semiHidden/>
    <w:unhideWhenUsed/>
    <w:rsid w:val="003A73A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A73A2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80823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A52A62"/>
    <w:rPr>
      <w:color w:val="800080" w:themeColor="followedHyperlink"/>
      <w:u w:val="single"/>
    </w:rPr>
  </w:style>
  <w:style w:type="paragraph" w:styleId="Prrafodelista">
    <w:name w:val="List Paragraph"/>
    <w:basedOn w:val="Normal"/>
    <w:uiPriority w:val="34"/>
    <w:qFormat/>
    <w:rsid w:val="00610A0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00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42964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fontTable" Target="fontTable.xml"/><Relationship Id="rId7" Type="http://schemas.openxmlformats.org/officeDocument/2006/relationships/hyperlink" Target="http://www.aprendoenlinea.mineduc.cl/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3.wmf"/><Relationship Id="rId11" Type="http://schemas.openxmlformats.org/officeDocument/2006/relationships/image" Target="media/image3.e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glossaryDocument" Target="glossary/document.xml"/><Relationship Id="rId8" Type="http://schemas.openxmlformats.org/officeDocument/2006/relationships/hyperlink" Target="https://youtu.be/mZI3AFwcjm8" TargetMode="External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8.wmf"/><Relationship Id="rId67" Type="http://schemas.openxmlformats.org/officeDocument/2006/relationships/header" Target="header1.xml"/><Relationship Id="rId20" Type="http://schemas.openxmlformats.org/officeDocument/2006/relationships/oleObject" Target="embeddings/oleObject4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2.emf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76B51E723FC547648E46C8340D7ED5C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DE1282-54D8-4ED9-AF34-63A8B567DDE4}"/>
      </w:docPartPr>
      <w:docPartBody>
        <w:p w:rsidR="00A82B8D" w:rsidRDefault="00094593" w:rsidP="00094593">
          <w:pPr>
            <w:pStyle w:val="76B51E723FC547648E46C8340D7ED5CF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ent Orange">
    <w:charset w:val="00"/>
    <w:family w:val="auto"/>
    <w:pitch w:val="variable"/>
    <w:sig w:usb0="00000003" w:usb1="00000000" w:usb2="0000004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roadcast Titling">
    <w:altName w:val="Franklin Gothic Medium Cond"/>
    <w:charset w:val="00"/>
    <w:family w:val="auto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7DA4"/>
    <w:rsid w:val="00036937"/>
    <w:rsid w:val="00094593"/>
    <w:rsid w:val="0009739D"/>
    <w:rsid w:val="00134F98"/>
    <w:rsid w:val="00143CDD"/>
    <w:rsid w:val="00266C9D"/>
    <w:rsid w:val="00407DA4"/>
    <w:rsid w:val="00512E01"/>
    <w:rsid w:val="005720B4"/>
    <w:rsid w:val="0059426E"/>
    <w:rsid w:val="0067326B"/>
    <w:rsid w:val="00684AA5"/>
    <w:rsid w:val="006A64D2"/>
    <w:rsid w:val="006B4380"/>
    <w:rsid w:val="007C2438"/>
    <w:rsid w:val="00847113"/>
    <w:rsid w:val="008A1085"/>
    <w:rsid w:val="009100CA"/>
    <w:rsid w:val="00A42B81"/>
    <w:rsid w:val="00A82B8D"/>
    <w:rsid w:val="00AD3308"/>
    <w:rsid w:val="00B026C0"/>
    <w:rsid w:val="00B50182"/>
    <w:rsid w:val="00B77024"/>
    <w:rsid w:val="00DA51EC"/>
    <w:rsid w:val="00E32E01"/>
    <w:rsid w:val="00ED50ED"/>
    <w:rsid w:val="00EF5006"/>
    <w:rsid w:val="00F4077C"/>
    <w:rsid w:val="00FA3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CL" w:eastAsia="es-C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B2DB63AC27434C3E87C0819668CC91A9">
    <w:name w:val="B2DB63AC27434C3E87C0819668CC91A9"/>
    <w:rsid w:val="00407DA4"/>
  </w:style>
  <w:style w:type="paragraph" w:customStyle="1" w:styleId="76B51E723FC547648E46C8340D7ED5CF">
    <w:name w:val="76B51E723FC547648E46C8340D7ED5CF"/>
    <w:rsid w:val="00094593"/>
    <w:pPr>
      <w:spacing w:after="160" w:line="259" w:lineRule="auto"/>
    </w:pPr>
    <w:rPr>
      <w:lang w:val="es-ES" w:eastAsia="es-E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265</Words>
  <Characters>1516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legio Ignacio Carrera Pinto</vt:lpstr>
    </vt:vector>
  </TitlesOfParts>
  <Company>Hewlett-Packard Company</Company>
  <LinksUpToDate>false</LinksUpToDate>
  <CharactersWithSpaces>1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subject/>
  <dc:creator>Yerty Rivera</dc:creator>
  <cp:keywords/>
  <dc:description/>
  <cp:lastModifiedBy>Sergio</cp:lastModifiedBy>
  <cp:revision>8</cp:revision>
  <dcterms:created xsi:type="dcterms:W3CDTF">2020-05-05T20:57:00Z</dcterms:created>
  <dcterms:modified xsi:type="dcterms:W3CDTF">2020-05-08T00:29:00Z</dcterms:modified>
</cp:coreProperties>
</file>